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821B328" w14:textId="40E02E5B" w:rsidR="004B1C6F" w:rsidRPr="00F677CF" w:rsidRDefault="004B1C6F" w:rsidP="004B1C6F">
      <w:pPr>
        <w:jc w:val="center"/>
        <w:rPr>
          <w:b/>
          <w:color w:val="0070C0"/>
        </w:rPr>
      </w:pPr>
      <w:r w:rsidRPr="00F677CF">
        <w:rPr>
          <w:b/>
          <w:color w:val="0070C0"/>
        </w:rPr>
        <w:t xml:space="preserve">ĐỀ KIỂM TRA </w:t>
      </w:r>
      <w:r w:rsidR="00D9327F">
        <w:rPr>
          <w:b/>
          <w:color w:val="0070C0"/>
        </w:rPr>
        <w:t>CUỐI</w:t>
      </w:r>
      <w:r w:rsidRPr="00F677CF">
        <w:rPr>
          <w:b/>
          <w:color w:val="0070C0"/>
        </w:rPr>
        <w:t xml:space="preserve"> HỌC KÌ I</w:t>
      </w:r>
    </w:p>
    <w:p w14:paraId="1FE2F567" w14:textId="544819B3" w:rsidR="004B1C6F" w:rsidRDefault="004B1C6F" w:rsidP="004B1C6F">
      <w:pPr>
        <w:jc w:val="center"/>
        <w:rPr>
          <w:b/>
          <w:color w:val="0070C0"/>
        </w:rPr>
      </w:pPr>
      <w:r w:rsidRPr="00F677CF">
        <w:rPr>
          <w:b/>
          <w:color w:val="0070C0"/>
        </w:rPr>
        <w:t>MÔN: TOÁN - LỚP 5</w:t>
      </w:r>
    </w:p>
    <w:p w14:paraId="6D0ECDDA" w14:textId="7B08F296" w:rsidR="002063B7" w:rsidRPr="00F677CF" w:rsidRDefault="002063B7" w:rsidP="004B1C6F">
      <w:pPr>
        <w:jc w:val="center"/>
        <w:rPr>
          <w:b/>
          <w:color w:val="0070C0"/>
        </w:rPr>
      </w:pPr>
      <w:r>
        <w:rPr>
          <w:b/>
          <w:color w:val="0070C0"/>
        </w:rPr>
        <w:t xml:space="preserve">ĐỀ </w:t>
      </w:r>
      <w:r w:rsidR="00E35F68">
        <w:rPr>
          <w:b/>
          <w:color w:val="0070C0"/>
        </w:rPr>
        <w:t xml:space="preserve">SỐ </w:t>
      </w:r>
      <w:r w:rsidR="00C313DC">
        <w:rPr>
          <w:b/>
          <w:color w:val="0070C0"/>
        </w:rPr>
        <w:t>5</w:t>
      </w:r>
    </w:p>
    <w:p w14:paraId="60ED2B29" w14:textId="69271B22" w:rsidR="004B1C6F" w:rsidRDefault="004B1C6F" w:rsidP="004B1C6F">
      <w:pPr>
        <w:rPr>
          <w:b/>
          <w:color w:val="0070C0"/>
        </w:rPr>
      </w:pPr>
      <w:r w:rsidRPr="00F677CF">
        <w:rPr>
          <w:b/>
          <w:color w:val="0070C0"/>
        </w:rPr>
        <w:t>Phần I: TRẮC NGHIỆM</w:t>
      </w:r>
    </w:p>
    <w:p w14:paraId="1C48E6CF" w14:textId="7EB42860" w:rsidR="00D277FE" w:rsidRPr="00F677CF" w:rsidRDefault="00C313DC" w:rsidP="004B1C6F">
      <w:pPr>
        <w:rPr>
          <w:b/>
          <w:color w:val="0070C0"/>
        </w:rPr>
      </w:pPr>
      <w:r>
        <w:rPr>
          <w:b/>
          <w:color w:val="0070C0"/>
        </w:rPr>
        <w:t>Chọn câu</w:t>
      </w:r>
      <w:r w:rsidR="00D277FE">
        <w:rPr>
          <w:b/>
          <w:color w:val="0070C0"/>
        </w:rPr>
        <w:t xml:space="preserve"> trả lờ</w:t>
      </w:r>
      <w:r w:rsidR="00E35F68">
        <w:rPr>
          <w:b/>
          <w:color w:val="0070C0"/>
        </w:rPr>
        <w:t>i đúng</w:t>
      </w:r>
      <w:r w:rsidR="00D277FE">
        <w:rPr>
          <w:b/>
          <w:color w:val="0070C0"/>
        </w:rPr>
        <w:t>:</w:t>
      </w:r>
    </w:p>
    <w:p w14:paraId="201AA3D6" w14:textId="5317B042" w:rsidR="00090C35" w:rsidRDefault="004B1C6F" w:rsidP="00D277FE">
      <w:r w:rsidRPr="00F677CF">
        <w:rPr>
          <w:b/>
          <w:color w:val="0070C0"/>
        </w:rPr>
        <w:t>Câu 1</w:t>
      </w:r>
      <w:r>
        <w:t>:</w:t>
      </w:r>
      <w:r w:rsidR="00740D14">
        <w:t xml:space="preserve"> </w:t>
      </w:r>
    </w:p>
    <w:p w14:paraId="26852839" w14:textId="4B09AD2A" w:rsidR="00C313DC" w:rsidRDefault="00C313DC" w:rsidP="00C313DC">
      <w:pPr>
        <w:pStyle w:val="ListParagraph"/>
        <w:numPr>
          <w:ilvl w:val="0"/>
          <w:numId w:val="8"/>
        </w:numPr>
      </w:pPr>
      <w:r>
        <w:t xml:space="preserve">Trong các số sau, chữ số 7 trong số nào có giá trị là </w:t>
      </w:r>
      <w:r w:rsidRPr="00C313DC">
        <w:rPr>
          <w:position w:val="-28"/>
        </w:rPr>
        <w:object w:dxaOrig="499" w:dyaOrig="720" w14:anchorId="478493A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pt;height:36pt" o:ole="">
            <v:imagedata r:id="rId8" o:title=""/>
          </v:shape>
          <o:OLEObject Type="Embed" ProgID="Equation.DSMT4" ShapeID="_x0000_i1025" DrawAspect="Content" ObjectID="_1590081811" r:id="rId9"/>
        </w:object>
      </w:r>
      <w:r>
        <w:t>?</w:t>
      </w:r>
    </w:p>
    <w:p w14:paraId="7EE7C3B2" w14:textId="69B48556" w:rsidR="00C313DC" w:rsidRDefault="00C313DC" w:rsidP="00C313DC">
      <w:pPr>
        <w:pStyle w:val="ListParagraph"/>
      </w:pPr>
      <w:r>
        <w:t>A. 398,7</w:t>
      </w:r>
      <w:r>
        <w:tab/>
      </w:r>
      <w:r>
        <w:tab/>
        <w:t>B. 398,07</w:t>
      </w:r>
      <w:r>
        <w:tab/>
      </w:r>
      <w:r>
        <w:tab/>
        <w:t>C. 793,8</w:t>
      </w:r>
      <w:r>
        <w:tab/>
      </w:r>
      <w:r>
        <w:tab/>
        <w:t>D. 973,08</w:t>
      </w:r>
    </w:p>
    <w:p w14:paraId="02989778" w14:textId="50183081" w:rsidR="00C313DC" w:rsidRDefault="00C313DC" w:rsidP="00C313DC">
      <w:pPr>
        <w:pStyle w:val="ListParagraph"/>
        <w:numPr>
          <w:ilvl w:val="0"/>
          <w:numId w:val="8"/>
        </w:numPr>
      </w:pPr>
      <w:r>
        <w:t xml:space="preserve">Phân số nào là phân số thập </w:t>
      </w:r>
      <w:r w:rsidR="00E35F68">
        <w:t>phân</w:t>
      </w:r>
      <w:r>
        <w:t>?</w:t>
      </w:r>
    </w:p>
    <w:p w14:paraId="1F474229" w14:textId="33DA2FBC" w:rsidR="00C313DC" w:rsidRDefault="00C313DC" w:rsidP="00C313DC">
      <w:pPr>
        <w:pStyle w:val="ListParagraph"/>
      </w:pPr>
      <w:r>
        <w:t xml:space="preserve">A. </w:t>
      </w:r>
      <w:r w:rsidRPr="00C313DC">
        <w:rPr>
          <w:position w:val="-28"/>
        </w:rPr>
        <w:object w:dxaOrig="400" w:dyaOrig="720" w14:anchorId="0EB7AB11">
          <v:shape id="_x0000_i1026" type="#_x0000_t75" style="width:20.45pt;height:36pt" o:ole="">
            <v:imagedata r:id="rId10" o:title=""/>
          </v:shape>
          <o:OLEObject Type="Embed" ProgID="Equation.DSMT4" ShapeID="_x0000_i1026" DrawAspect="Content" ObjectID="_1590081812" r:id="rId11"/>
        </w:object>
      </w:r>
      <w:r>
        <w:t xml:space="preserve"> </w:t>
      </w:r>
      <w:r>
        <w:tab/>
      </w:r>
      <w:r>
        <w:tab/>
        <w:t xml:space="preserve">B. </w:t>
      </w:r>
      <w:r w:rsidRPr="00C313DC">
        <w:rPr>
          <w:position w:val="-28"/>
        </w:rPr>
        <w:object w:dxaOrig="400" w:dyaOrig="720" w14:anchorId="422503D4">
          <v:shape id="_x0000_i1027" type="#_x0000_t75" style="width:20.45pt;height:36pt" o:ole="">
            <v:imagedata r:id="rId12" o:title=""/>
          </v:shape>
          <o:OLEObject Type="Embed" ProgID="Equation.DSMT4" ShapeID="_x0000_i1027" DrawAspect="Content" ObjectID="_1590081813" r:id="rId13"/>
        </w:object>
      </w:r>
      <w:r>
        <w:tab/>
      </w:r>
      <w:r>
        <w:tab/>
        <w:t>C.</w:t>
      </w:r>
      <w:r w:rsidRPr="00C313DC">
        <w:rPr>
          <w:position w:val="-28"/>
        </w:rPr>
        <w:object w:dxaOrig="400" w:dyaOrig="720" w14:anchorId="55441C63">
          <v:shape id="_x0000_i1028" type="#_x0000_t75" style="width:20.45pt;height:36pt" o:ole="">
            <v:imagedata r:id="rId14" o:title=""/>
          </v:shape>
          <o:OLEObject Type="Embed" ProgID="Equation.DSMT4" ShapeID="_x0000_i1028" DrawAspect="Content" ObjectID="_1590081814" r:id="rId15"/>
        </w:object>
      </w:r>
      <w:r>
        <w:t xml:space="preserve"> </w:t>
      </w:r>
      <w:r>
        <w:tab/>
      </w:r>
      <w:r>
        <w:tab/>
        <w:t xml:space="preserve">D. </w:t>
      </w:r>
      <w:r w:rsidRPr="00C313DC">
        <w:rPr>
          <w:position w:val="-28"/>
        </w:rPr>
        <w:object w:dxaOrig="400" w:dyaOrig="720" w14:anchorId="3C74C6D3">
          <v:shape id="_x0000_i1029" type="#_x0000_t75" style="width:20.45pt;height:36pt" o:ole="">
            <v:imagedata r:id="rId16" o:title=""/>
          </v:shape>
          <o:OLEObject Type="Embed" ProgID="Equation.DSMT4" ShapeID="_x0000_i1029" DrawAspect="Content" ObjectID="_1590081815" r:id="rId17"/>
        </w:object>
      </w:r>
      <w:r>
        <w:t xml:space="preserve"> </w:t>
      </w:r>
    </w:p>
    <w:p w14:paraId="30EBB194" w14:textId="117F0FD4" w:rsidR="00C313DC" w:rsidRDefault="00C313DC" w:rsidP="00C313DC">
      <w:pPr>
        <w:pStyle w:val="ListParagraph"/>
        <w:numPr>
          <w:ilvl w:val="0"/>
          <w:numId w:val="8"/>
        </w:numPr>
      </w:pPr>
      <w:r>
        <w:t>Một đơn vị tám phần nghìn viết dưới dạng số thập phân ta đượ</w:t>
      </w:r>
      <w:r w:rsidR="00E35F68">
        <w:t>c</w:t>
      </w:r>
      <w:r>
        <w:t>:</w:t>
      </w:r>
    </w:p>
    <w:p w14:paraId="0FBD16E6" w14:textId="5F56DCAE" w:rsidR="00C313DC" w:rsidRDefault="00C313DC" w:rsidP="00C313DC">
      <w:pPr>
        <w:pStyle w:val="ListParagraph"/>
      </w:pPr>
      <w:r>
        <w:t xml:space="preserve">A. </w:t>
      </w:r>
      <w:r w:rsidRPr="00C313DC">
        <w:rPr>
          <w:position w:val="-28"/>
        </w:rPr>
        <w:object w:dxaOrig="480" w:dyaOrig="720" w14:anchorId="4FF9A009">
          <v:shape id="_x0000_i1030" type="#_x0000_t75" style="width:24pt;height:36pt" o:ole="">
            <v:imagedata r:id="rId18" o:title=""/>
          </v:shape>
          <o:OLEObject Type="Embed" ProgID="Equation.DSMT4" ShapeID="_x0000_i1030" DrawAspect="Content" ObjectID="_1590081816" r:id="rId19"/>
        </w:object>
      </w:r>
      <w:r>
        <w:t xml:space="preserve"> </w:t>
      </w:r>
      <w:r>
        <w:tab/>
      </w:r>
      <w:r>
        <w:tab/>
        <w:t xml:space="preserve">B. </w:t>
      </w:r>
      <w:r w:rsidRPr="00C313DC">
        <w:rPr>
          <w:position w:val="-28"/>
        </w:rPr>
        <w:object w:dxaOrig="620" w:dyaOrig="720" w14:anchorId="367D4EEA">
          <v:shape id="_x0000_i1031" type="#_x0000_t75" style="width:31.05pt;height:36pt" o:ole="">
            <v:imagedata r:id="rId20" o:title=""/>
          </v:shape>
          <o:OLEObject Type="Embed" ProgID="Equation.DSMT4" ShapeID="_x0000_i1031" DrawAspect="Content" ObjectID="_1590081817" r:id="rId21"/>
        </w:object>
      </w:r>
      <w:r>
        <w:tab/>
      </w:r>
      <w:r>
        <w:tab/>
        <w:t xml:space="preserve">C.1,8 </w:t>
      </w:r>
      <w:r>
        <w:tab/>
      </w:r>
      <w:r>
        <w:tab/>
      </w:r>
      <w:r>
        <w:tab/>
        <w:t>D. 1,008.</w:t>
      </w:r>
    </w:p>
    <w:p w14:paraId="70E8EEF6" w14:textId="4819D95F" w:rsidR="00C313DC" w:rsidRDefault="00C313DC" w:rsidP="00C313DC">
      <w:pPr>
        <w:pStyle w:val="ListParagraph"/>
        <w:numPr>
          <w:ilvl w:val="0"/>
          <w:numId w:val="8"/>
        </w:numPr>
      </w:pPr>
      <w:r>
        <w:t xml:space="preserve">Dãy số thập phân nào </w:t>
      </w:r>
      <w:r w:rsidR="00A44768">
        <w:t xml:space="preserve">được </w:t>
      </w:r>
      <w:r>
        <w:t>sắp xếp theo thứ tự từ bé đến lớ</w:t>
      </w:r>
      <w:r w:rsidR="00E35F68">
        <w:t>n</w:t>
      </w:r>
      <w:r>
        <w:t>?</w:t>
      </w:r>
    </w:p>
    <w:p w14:paraId="245F064A" w14:textId="0E88DE18" w:rsidR="00A44768" w:rsidRDefault="00A44768" w:rsidP="00A44768">
      <w:pPr>
        <w:pStyle w:val="ListParagraph"/>
      </w:pPr>
      <w:r>
        <w:t>A. 1,425 ; 2,415 ; 5,412 ; 1,524</w:t>
      </w:r>
      <w:r>
        <w:tab/>
      </w:r>
      <w:r>
        <w:tab/>
        <w:t>B. 2,918 ; 1,928 ; 9,218 ; 8,219</w:t>
      </w:r>
    </w:p>
    <w:p w14:paraId="33BCE9CE" w14:textId="3EA8055B" w:rsidR="00A44768" w:rsidRDefault="00A44768" w:rsidP="00A44768">
      <w:pPr>
        <w:pStyle w:val="ListParagraph"/>
      </w:pPr>
      <w:r>
        <w:t>C. 3,451 ; 5,134 ; 4,153 ; 1,543</w:t>
      </w:r>
      <w:r>
        <w:tab/>
      </w:r>
      <w:r>
        <w:tab/>
        <w:t>D. 4,209 ; 4,30 ; 9,042 ; 9,42</w:t>
      </w:r>
    </w:p>
    <w:p w14:paraId="45233318" w14:textId="26C4C427" w:rsidR="00B27A77" w:rsidRDefault="004B1C6F" w:rsidP="00A44768">
      <w:r w:rsidRPr="00F677CF">
        <w:rPr>
          <w:b/>
          <w:color w:val="0070C0"/>
        </w:rPr>
        <w:t>Câu 2</w:t>
      </w:r>
      <w:r>
        <w:t>:</w:t>
      </w:r>
      <w:r w:rsidR="00090C35">
        <w:t xml:space="preserve"> </w:t>
      </w:r>
    </w:p>
    <w:p w14:paraId="65A5C809" w14:textId="580F62D7" w:rsidR="00A44768" w:rsidRDefault="00A44768" w:rsidP="00A44768">
      <w:pPr>
        <w:pStyle w:val="ListParagraph"/>
        <w:numPr>
          <w:ilvl w:val="0"/>
          <w:numId w:val="9"/>
        </w:numPr>
      </w:pPr>
      <w:r>
        <w:t xml:space="preserve">Biểu thức </w:t>
      </w:r>
      <w:r w:rsidRPr="00A44768">
        <w:rPr>
          <w:position w:val="-12"/>
        </w:rPr>
        <w:object w:dxaOrig="1740" w:dyaOrig="360" w14:anchorId="4AA9A8C1">
          <v:shape id="_x0000_i1032" type="#_x0000_t75" style="width:86.8pt;height:18.35pt" o:ole="">
            <v:imagedata r:id="rId22" o:title=""/>
          </v:shape>
          <o:OLEObject Type="Embed" ProgID="Equation.DSMT4" ShapeID="_x0000_i1032" DrawAspect="Content" ObjectID="_1590081818" r:id="rId23"/>
        </w:object>
      </w:r>
      <w:r>
        <w:t>có giá trị</w:t>
      </w:r>
      <w:r w:rsidR="00E35F68">
        <w:t xml:space="preserve"> là</w:t>
      </w:r>
      <w:r>
        <w:t>:</w:t>
      </w:r>
    </w:p>
    <w:p w14:paraId="54C883EA" w14:textId="26AEE23D" w:rsidR="00A44768" w:rsidRDefault="00A44768" w:rsidP="00A44768">
      <w:pPr>
        <w:pStyle w:val="ListParagraph"/>
      </w:pPr>
      <w:r>
        <w:t>A. 3,5</w:t>
      </w:r>
      <w:r>
        <w:tab/>
      </w:r>
      <w:r>
        <w:tab/>
      </w:r>
      <w:r>
        <w:tab/>
        <w:t>B. 35</w:t>
      </w:r>
      <w:r>
        <w:tab/>
      </w:r>
      <w:r>
        <w:tab/>
      </w:r>
      <w:r>
        <w:tab/>
        <w:t>C. 1,75</w:t>
      </w:r>
      <w:r>
        <w:tab/>
      </w:r>
      <w:r>
        <w:tab/>
        <w:t>D. 350.</w:t>
      </w:r>
    </w:p>
    <w:p w14:paraId="490FDC4F" w14:textId="6A735F30" w:rsidR="00A44768" w:rsidRDefault="00A44768" w:rsidP="00A44768">
      <w:pPr>
        <w:pStyle w:val="ListParagraph"/>
        <w:numPr>
          <w:ilvl w:val="0"/>
          <w:numId w:val="9"/>
        </w:numPr>
      </w:pPr>
      <w:r>
        <w:t>Tỉ số phần trăm của 54 và 300 là :</w:t>
      </w:r>
    </w:p>
    <w:p w14:paraId="671799D0" w14:textId="62A541AE" w:rsidR="00A44768" w:rsidRDefault="00A44768" w:rsidP="00A44768">
      <w:pPr>
        <w:pStyle w:val="ListParagraph"/>
      </w:pPr>
      <w:r>
        <w:t>A. 0,18 %</w:t>
      </w:r>
      <w:r>
        <w:tab/>
      </w:r>
      <w:r>
        <w:tab/>
        <w:t>B. 18 %</w:t>
      </w:r>
      <w:r>
        <w:tab/>
      </w:r>
      <w:r>
        <w:tab/>
        <w:t>C. 1,8 %</w:t>
      </w:r>
      <w:r>
        <w:tab/>
      </w:r>
      <w:r>
        <w:tab/>
        <w:t>D. 180 %</w:t>
      </w:r>
    </w:p>
    <w:p w14:paraId="5162D972" w14:textId="35400DD3" w:rsidR="00090C35" w:rsidRDefault="004B1C6F" w:rsidP="00A44768">
      <w:r w:rsidRPr="00F677CF">
        <w:rPr>
          <w:b/>
          <w:color w:val="0070C0"/>
        </w:rPr>
        <w:t>Câu 3</w:t>
      </w:r>
      <w:r>
        <w:t>:</w:t>
      </w:r>
      <w:r w:rsidR="007449B3" w:rsidRPr="007449B3">
        <w:t xml:space="preserve"> </w:t>
      </w:r>
    </w:p>
    <w:p w14:paraId="0397BD2B" w14:textId="47E48D19" w:rsidR="00A44768" w:rsidRDefault="00A44768" w:rsidP="00A44768">
      <w:pPr>
        <w:pStyle w:val="ListParagraph"/>
        <w:numPr>
          <w:ilvl w:val="0"/>
          <w:numId w:val="10"/>
        </w:numPr>
      </w:pPr>
      <w:r>
        <w:t xml:space="preserve">Số </w:t>
      </w:r>
      <w:r w:rsidRPr="00A44768">
        <w:rPr>
          <w:position w:val="-12"/>
        </w:rPr>
        <w:object w:dxaOrig="2280" w:dyaOrig="420" w14:anchorId="0F23CB6A">
          <v:shape id="_x0000_i1033" type="#_x0000_t75" style="width:114.35pt;height:21.2pt" o:ole="">
            <v:imagedata r:id="rId24" o:title=""/>
          </v:shape>
          <o:OLEObject Type="Embed" ProgID="Equation.DSMT4" ShapeID="_x0000_i1033" DrawAspect="Content" ObjectID="_1590081819" r:id="rId25"/>
        </w:object>
      </w:r>
      <w:r>
        <w:t xml:space="preserve"> </w:t>
      </w:r>
    </w:p>
    <w:p w14:paraId="2605E04F" w14:textId="6B66B7E1" w:rsidR="00A44768" w:rsidRDefault="00A44768" w:rsidP="00A44768">
      <w:pPr>
        <w:pStyle w:val="ListParagraph"/>
      </w:pPr>
      <w:r>
        <w:t>Số thích hợp viết vào chỗ chấm là :</w:t>
      </w:r>
    </w:p>
    <w:p w14:paraId="6F40DC1B" w14:textId="09060764" w:rsidR="00A44768" w:rsidRDefault="00A44768" w:rsidP="00A44768">
      <w:pPr>
        <w:pStyle w:val="ListParagraph"/>
      </w:pPr>
      <w:r>
        <w:t>A. 9,5</w:t>
      </w:r>
      <w:r>
        <w:tab/>
      </w:r>
      <w:r>
        <w:tab/>
      </w:r>
      <w:r>
        <w:tab/>
        <w:t>B. 95000</w:t>
      </w:r>
      <w:r>
        <w:tab/>
      </w:r>
      <w:r>
        <w:tab/>
        <w:t>C. 950</w:t>
      </w:r>
      <w:r>
        <w:tab/>
      </w:r>
      <w:r>
        <w:tab/>
        <w:t>D. 9500.</w:t>
      </w:r>
    </w:p>
    <w:p w14:paraId="2648EE92" w14:textId="11142197" w:rsidR="00A44768" w:rsidRDefault="00A44768" w:rsidP="00A44768">
      <w:pPr>
        <w:pStyle w:val="ListParagraph"/>
        <w:numPr>
          <w:ilvl w:val="0"/>
          <w:numId w:val="10"/>
        </w:numPr>
      </w:pPr>
      <w:r w:rsidRPr="00A44768">
        <w:rPr>
          <w:position w:val="-12"/>
        </w:rPr>
        <w:object w:dxaOrig="2079" w:dyaOrig="420" w14:anchorId="3674ECFC">
          <v:shape id="_x0000_i1034" type="#_x0000_t75" style="width:104.45pt;height:21.2pt" o:ole="">
            <v:imagedata r:id="rId26" o:title=""/>
          </v:shape>
          <o:OLEObject Type="Embed" ProgID="Equation.DSMT4" ShapeID="_x0000_i1034" DrawAspect="Content" ObjectID="_1590081820" r:id="rId27"/>
        </w:object>
      </w:r>
      <w:r>
        <w:t xml:space="preserve"> </w:t>
      </w:r>
    </w:p>
    <w:p w14:paraId="4C595AB2" w14:textId="0A27B12D" w:rsidR="00A44768" w:rsidRDefault="00A44768" w:rsidP="00A44768">
      <w:pPr>
        <w:pStyle w:val="ListParagraph"/>
      </w:pPr>
      <w:r>
        <w:t>Số thích hợp viết vào chỗ chấm là :</w:t>
      </w:r>
    </w:p>
    <w:p w14:paraId="755F214E" w14:textId="6FFC7CA5" w:rsidR="00A44768" w:rsidRPr="006A6BCE" w:rsidRDefault="00A44768" w:rsidP="00A44768">
      <w:pPr>
        <w:pStyle w:val="ListParagraph"/>
      </w:pPr>
      <w:r>
        <w:t>A. 0,351</w:t>
      </w:r>
      <w:r>
        <w:tab/>
      </w:r>
      <w:r>
        <w:tab/>
        <w:t>B. 3,51</w:t>
      </w:r>
      <w:r>
        <w:tab/>
      </w:r>
      <w:r>
        <w:tab/>
        <w:t>C. 35,1</w:t>
      </w:r>
      <w:r>
        <w:tab/>
      </w:r>
      <w:r>
        <w:tab/>
        <w:t>D. 0,0351</w:t>
      </w:r>
    </w:p>
    <w:p w14:paraId="47D38587" w14:textId="69EEE119" w:rsidR="00D277FE" w:rsidRPr="00A44768" w:rsidRDefault="004B1C6F" w:rsidP="00D277FE">
      <w:r w:rsidRPr="00F677CF">
        <w:rPr>
          <w:b/>
          <w:color w:val="0070C0"/>
        </w:rPr>
        <w:t>Câu 4</w:t>
      </w:r>
      <w:r>
        <w:t xml:space="preserve">: </w:t>
      </w:r>
      <w:r w:rsidR="00A44768">
        <w:t>Tam giác ABC có diện tích 40 cm</w:t>
      </w:r>
      <w:r w:rsidR="00A44768">
        <w:rPr>
          <w:vertAlign w:val="superscript"/>
        </w:rPr>
        <w:t>2</w:t>
      </w:r>
      <w:r w:rsidR="00A44768">
        <w:t>. Chiều cao AH có độ dài 0,8 dm. Độ dài đáy BC củ</w:t>
      </w:r>
      <w:r w:rsidR="00E35F68">
        <w:t>a tam giác ABC là</w:t>
      </w:r>
      <w:r w:rsidR="00A44768">
        <w:t>:</w:t>
      </w:r>
    </w:p>
    <w:p w14:paraId="6DD2D27F" w14:textId="35A0C84A" w:rsidR="00B45637" w:rsidRDefault="00D277FE" w:rsidP="00D277FE">
      <w:r>
        <w:tab/>
        <w:t xml:space="preserve">A. </w:t>
      </w:r>
      <w:r w:rsidR="00A44768">
        <w:t>5 cm</w:t>
      </w:r>
      <w:r w:rsidR="00A44768">
        <w:tab/>
      </w:r>
      <w:r>
        <w:tab/>
        <w:t xml:space="preserve">B. </w:t>
      </w:r>
      <w:r w:rsidR="00A44768">
        <w:t>10 cm</w:t>
      </w:r>
      <w:r w:rsidR="00A44768">
        <w:tab/>
      </w:r>
      <w:r w:rsidR="00A44768">
        <w:tab/>
      </w:r>
      <w:r>
        <w:t>C.</w:t>
      </w:r>
      <w:r w:rsidR="00A44768">
        <w:t>15 cm</w:t>
      </w:r>
      <w:r w:rsidR="00A44768">
        <w:tab/>
      </w:r>
      <w:r>
        <w:tab/>
        <w:t xml:space="preserve">D. </w:t>
      </w:r>
      <w:r w:rsidR="00A44768">
        <w:t>20 cm</w:t>
      </w:r>
      <w:r>
        <w:t xml:space="preserve"> </w:t>
      </w:r>
    </w:p>
    <w:p w14:paraId="1E3625D3" w14:textId="77777777" w:rsidR="00E35F68" w:rsidRDefault="00E35F68" w:rsidP="00B45637">
      <w:pPr>
        <w:rPr>
          <w:b/>
          <w:color w:val="0070C0"/>
        </w:rPr>
      </w:pPr>
    </w:p>
    <w:p w14:paraId="6A47A1D5" w14:textId="0753923B" w:rsidR="004B1C6F" w:rsidRPr="00F677CF" w:rsidRDefault="004B1C6F" w:rsidP="00B45637">
      <w:pPr>
        <w:rPr>
          <w:b/>
          <w:color w:val="0070C0"/>
        </w:rPr>
      </w:pPr>
      <w:bookmarkStart w:id="0" w:name="_GoBack"/>
      <w:bookmarkEnd w:id="0"/>
      <w:r w:rsidRPr="00F677CF">
        <w:rPr>
          <w:b/>
          <w:color w:val="0070C0"/>
        </w:rPr>
        <w:lastRenderedPageBreak/>
        <w:t>Phần II: TỰ LUẬN</w:t>
      </w:r>
    </w:p>
    <w:p w14:paraId="3C03B271" w14:textId="51CBA9DE" w:rsidR="00DA130E" w:rsidRDefault="004B1C6F" w:rsidP="00A44768">
      <w:r w:rsidRPr="00F677CF">
        <w:rPr>
          <w:b/>
          <w:color w:val="0070C0"/>
        </w:rPr>
        <w:t>Câu 1</w:t>
      </w:r>
      <w:r>
        <w:t xml:space="preserve">: </w:t>
      </w:r>
      <w:r w:rsidR="00A44768">
        <w:t>Đặt tính rồ</w:t>
      </w:r>
      <w:r w:rsidR="00E35F68">
        <w:t>i tính</w:t>
      </w:r>
      <w:r w:rsidR="00A44768">
        <w:t>:</w:t>
      </w:r>
    </w:p>
    <w:p w14:paraId="4FC93770" w14:textId="71E52254" w:rsidR="00A44768" w:rsidRDefault="00A44768" w:rsidP="00A44768">
      <w:r>
        <w:tab/>
      </w:r>
      <w:r w:rsidR="00F3165B" w:rsidRPr="00F3165B">
        <w:rPr>
          <w:position w:val="-74"/>
        </w:rPr>
        <w:object w:dxaOrig="2560" w:dyaOrig="1620" w14:anchorId="20670C68">
          <v:shape id="_x0000_i1035" type="#_x0000_t75" style="width:128.45pt;height:81.2pt" o:ole="">
            <v:imagedata r:id="rId28" o:title=""/>
          </v:shape>
          <o:OLEObject Type="Embed" ProgID="Equation.DSMT4" ShapeID="_x0000_i1035" DrawAspect="Content" ObjectID="_1590081821" r:id="rId29"/>
        </w:object>
      </w:r>
      <w:r>
        <w:t xml:space="preserve"> </w:t>
      </w:r>
      <w:r w:rsidR="00F3165B">
        <w:tab/>
      </w:r>
      <w:r w:rsidR="00F3165B">
        <w:tab/>
      </w:r>
      <w:r w:rsidR="00F3165B">
        <w:tab/>
      </w:r>
      <w:r w:rsidR="00F3165B">
        <w:tab/>
      </w:r>
      <w:r w:rsidR="00F3165B" w:rsidRPr="00F3165B">
        <w:rPr>
          <w:position w:val="-74"/>
        </w:rPr>
        <w:object w:dxaOrig="2560" w:dyaOrig="1620" w14:anchorId="06E64E22">
          <v:shape id="_x0000_i1036" type="#_x0000_t75" style="width:128.45pt;height:81.2pt" o:ole="">
            <v:imagedata r:id="rId30" o:title=""/>
          </v:shape>
          <o:OLEObject Type="Embed" ProgID="Equation.DSMT4" ShapeID="_x0000_i1036" DrawAspect="Content" ObjectID="_1590081822" r:id="rId31"/>
        </w:object>
      </w:r>
      <w:r w:rsidR="00F3165B">
        <w:t xml:space="preserve"> </w:t>
      </w:r>
    </w:p>
    <w:p w14:paraId="7E62EB78" w14:textId="2903AAB3" w:rsidR="00F3165B" w:rsidRPr="002C29A1" w:rsidRDefault="00F3165B" w:rsidP="00A44768">
      <w:r>
        <w:tab/>
      </w:r>
      <w:r w:rsidRPr="00F3165B">
        <w:rPr>
          <w:position w:val="-74"/>
        </w:rPr>
        <w:object w:dxaOrig="2560" w:dyaOrig="1620" w14:anchorId="2466B8E3">
          <v:shape id="_x0000_i1037" type="#_x0000_t75" style="width:128.45pt;height:81.2pt" o:ole="">
            <v:imagedata r:id="rId32" o:title=""/>
          </v:shape>
          <o:OLEObject Type="Embed" ProgID="Equation.DSMT4" ShapeID="_x0000_i1037" DrawAspect="Content" ObjectID="_1590081823" r:id="rId33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 w:rsidRPr="00F3165B">
        <w:rPr>
          <w:position w:val="-74"/>
        </w:rPr>
        <w:object w:dxaOrig="2560" w:dyaOrig="1620" w14:anchorId="708F36B3">
          <v:shape id="_x0000_i1038" type="#_x0000_t75" style="width:128.45pt;height:81.2pt" o:ole="">
            <v:imagedata r:id="rId34" o:title=""/>
          </v:shape>
          <o:OLEObject Type="Embed" ProgID="Equation.DSMT4" ShapeID="_x0000_i1038" DrawAspect="Content" ObjectID="_1590081824" r:id="rId35"/>
        </w:object>
      </w:r>
      <w:r>
        <w:t xml:space="preserve"> </w:t>
      </w:r>
    </w:p>
    <w:p w14:paraId="02BD711B" w14:textId="7EDEA5A1" w:rsidR="00DA130E" w:rsidRDefault="004B1C6F" w:rsidP="00D277FE">
      <w:r w:rsidRPr="00F677CF">
        <w:rPr>
          <w:b/>
          <w:color w:val="0070C0"/>
        </w:rPr>
        <w:t>Câu 2</w:t>
      </w:r>
      <w:r>
        <w:t xml:space="preserve">: </w:t>
      </w:r>
      <w:r w:rsidR="00DA130E">
        <w:t>Tìm x biế</w:t>
      </w:r>
      <w:r w:rsidR="00E35F68">
        <w:t>t</w:t>
      </w:r>
      <w:r w:rsidR="00DA130E">
        <w:t xml:space="preserve">: </w:t>
      </w:r>
    </w:p>
    <w:p w14:paraId="027D4056" w14:textId="3AE58806" w:rsidR="00D277FE" w:rsidRDefault="00D277FE" w:rsidP="00D277FE">
      <w:r>
        <w:tab/>
      </w:r>
      <w:r w:rsidR="00F3165B" w:rsidRPr="004E0D91">
        <w:rPr>
          <w:position w:val="-74"/>
        </w:rPr>
        <w:object w:dxaOrig="2700" w:dyaOrig="1620" w14:anchorId="24A606F6">
          <v:shape id="_x0000_i1039" type="#_x0000_t75" style="width:134.8pt;height:81.2pt" o:ole="">
            <v:imagedata r:id="rId36" o:title=""/>
          </v:shape>
          <o:OLEObject Type="Embed" ProgID="Equation.DSMT4" ShapeID="_x0000_i1039" DrawAspect="Content" ObjectID="_1590081825" r:id="rId37"/>
        </w:object>
      </w:r>
      <w:r>
        <w:t xml:space="preserve"> </w:t>
      </w:r>
      <w:r w:rsidR="004E0D91">
        <w:tab/>
      </w:r>
      <w:r w:rsidR="004E0D91">
        <w:tab/>
      </w:r>
      <w:r w:rsidR="004E0D91">
        <w:tab/>
      </w:r>
      <w:r w:rsidR="00F3165B" w:rsidRPr="004E0D91">
        <w:rPr>
          <w:position w:val="-74"/>
        </w:rPr>
        <w:object w:dxaOrig="2700" w:dyaOrig="1620" w14:anchorId="3D810ABA">
          <v:shape id="_x0000_i1040" type="#_x0000_t75" style="width:134.8pt;height:81.2pt" o:ole="">
            <v:imagedata r:id="rId38" o:title=""/>
          </v:shape>
          <o:OLEObject Type="Embed" ProgID="Equation.DSMT4" ShapeID="_x0000_i1040" DrawAspect="Content" ObjectID="_1590081826" r:id="rId39"/>
        </w:object>
      </w:r>
      <w:r w:rsidR="004E0D91">
        <w:t xml:space="preserve"> </w:t>
      </w:r>
    </w:p>
    <w:p w14:paraId="275648F3" w14:textId="139CB2B0" w:rsidR="004E0D91" w:rsidRDefault="004B1C6F" w:rsidP="00DD7999">
      <w:r w:rsidRPr="00F677CF">
        <w:rPr>
          <w:b/>
          <w:color w:val="0070C0"/>
        </w:rPr>
        <w:t>Câu 3</w:t>
      </w:r>
      <w:r>
        <w:t xml:space="preserve">: </w:t>
      </w:r>
      <w:r w:rsidR="00F3165B">
        <w:t>Tìm Q biế</w:t>
      </w:r>
      <w:r w:rsidR="00E35F68">
        <w:t>t</w:t>
      </w:r>
      <w:r w:rsidR="00F3165B">
        <w:t>:</w:t>
      </w:r>
    </w:p>
    <w:p w14:paraId="2C672F88" w14:textId="7C14DF07" w:rsidR="00F3165B" w:rsidRDefault="00F3165B" w:rsidP="00DD7999">
      <w:r>
        <w:tab/>
        <w:t>a) 22,5 % của Q là 4,5</w:t>
      </w:r>
    </w:p>
    <w:p w14:paraId="47BCFAEA" w14:textId="77F2CF1A" w:rsidR="00F3165B" w:rsidRDefault="00F3165B" w:rsidP="00F3165B">
      <w:pPr>
        <w:tabs>
          <w:tab w:val="left" w:leader="dot" w:pos="10080"/>
        </w:tabs>
      </w:pPr>
      <w:r>
        <w:tab/>
      </w:r>
    </w:p>
    <w:p w14:paraId="390013DA" w14:textId="395CDC14" w:rsidR="00F3165B" w:rsidRDefault="00F3165B" w:rsidP="00F3165B">
      <w:pPr>
        <w:tabs>
          <w:tab w:val="left" w:leader="dot" w:pos="10080"/>
        </w:tabs>
      </w:pPr>
      <w:r>
        <w:tab/>
      </w:r>
    </w:p>
    <w:p w14:paraId="3A73C3C2" w14:textId="7D7FBA30" w:rsidR="00F3165B" w:rsidRDefault="00F3165B" w:rsidP="00F3165B">
      <w:r>
        <w:tab/>
        <w:t>b) 25% của Q là 9</w:t>
      </w:r>
      <w:r w:rsidR="00E35F68">
        <w:t>.</w:t>
      </w:r>
    </w:p>
    <w:p w14:paraId="3BF5B064" w14:textId="5C2D1868" w:rsidR="00F3165B" w:rsidRDefault="00F3165B" w:rsidP="00F3165B">
      <w:pPr>
        <w:tabs>
          <w:tab w:val="left" w:leader="dot" w:pos="9990"/>
          <w:tab w:val="left" w:pos="10080"/>
        </w:tabs>
      </w:pPr>
      <w:r>
        <w:tab/>
      </w:r>
    </w:p>
    <w:p w14:paraId="490E23A6" w14:textId="3E7A774A" w:rsidR="00F3165B" w:rsidRDefault="00F3165B" w:rsidP="00F3165B">
      <w:pPr>
        <w:tabs>
          <w:tab w:val="left" w:leader="dot" w:pos="9990"/>
          <w:tab w:val="left" w:pos="10080"/>
        </w:tabs>
      </w:pPr>
      <w:r>
        <w:tab/>
      </w:r>
    </w:p>
    <w:p w14:paraId="4699879D" w14:textId="00341ACC" w:rsidR="004E0D91" w:rsidRDefault="004B1C6F" w:rsidP="00F3165B">
      <w:r w:rsidRPr="00F677CF">
        <w:rPr>
          <w:b/>
          <w:color w:val="0070C0"/>
        </w:rPr>
        <w:t>Câu 4</w:t>
      </w:r>
      <w:r>
        <w:t xml:space="preserve">: </w:t>
      </w:r>
      <w:r w:rsidR="00F3165B">
        <w:t>Hai số có tổng là 7,5 và hiệu của hai số là 2,6. Tìm hai số đó.</w:t>
      </w:r>
    </w:p>
    <w:p w14:paraId="79F8A906" w14:textId="38707DD7" w:rsidR="007E029A" w:rsidRDefault="007E029A" w:rsidP="007E029A">
      <w:pPr>
        <w:jc w:val="center"/>
      </w:pPr>
      <w:r>
        <w:t>Bài giải</w:t>
      </w:r>
    </w:p>
    <w:p w14:paraId="4E98606B" w14:textId="15815197" w:rsidR="007E029A" w:rsidRDefault="007E029A" w:rsidP="007E029A">
      <w:pPr>
        <w:tabs>
          <w:tab w:val="left" w:leader="dot" w:pos="9900"/>
        </w:tabs>
      </w:pPr>
      <w:r>
        <w:tab/>
      </w:r>
    </w:p>
    <w:p w14:paraId="1D23CA8D" w14:textId="7FE2FA29" w:rsidR="007E029A" w:rsidRDefault="007E029A" w:rsidP="007E029A">
      <w:pPr>
        <w:tabs>
          <w:tab w:val="left" w:leader="dot" w:pos="9900"/>
        </w:tabs>
      </w:pPr>
      <w:r>
        <w:tab/>
      </w:r>
    </w:p>
    <w:p w14:paraId="41A3F334" w14:textId="61160E24" w:rsidR="007E029A" w:rsidRDefault="007E029A" w:rsidP="007E029A">
      <w:pPr>
        <w:tabs>
          <w:tab w:val="left" w:leader="dot" w:pos="9900"/>
        </w:tabs>
      </w:pPr>
      <w:r>
        <w:tab/>
      </w:r>
    </w:p>
    <w:p w14:paraId="26296999" w14:textId="34B0AE2B" w:rsidR="007E029A" w:rsidRDefault="007E029A" w:rsidP="007E029A">
      <w:pPr>
        <w:tabs>
          <w:tab w:val="left" w:leader="dot" w:pos="9900"/>
        </w:tabs>
      </w:pPr>
      <w:r>
        <w:tab/>
      </w:r>
    </w:p>
    <w:p w14:paraId="79167ADD" w14:textId="63784663" w:rsidR="00A16E06" w:rsidRDefault="00A16E06" w:rsidP="007E029A">
      <w:pPr>
        <w:tabs>
          <w:tab w:val="left" w:leader="dot" w:pos="9900"/>
        </w:tabs>
      </w:pPr>
      <w:r>
        <w:tab/>
      </w:r>
    </w:p>
    <w:p w14:paraId="18312D3E" w14:textId="2A9234E7" w:rsidR="00534129" w:rsidRDefault="00534129" w:rsidP="007E029A">
      <w:pPr>
        <w:tabs>
          <w:tab w:val="left" w:leader="dot" w:pos="9900"/>
        </w:tabs>
      </w:pPr>
      <w:r>
        <w:tab/>
      </w:r>
    </w:p>
    <w:p w14:paraId="6AF31062" w14:textId="0C39BDE1" w:rsidR="00F3165B" w:rsidRDefault="004C415C" w:rsidP="00F3165B">
      <w:pPr>
        <w:tabs>
          <w:tab w:val="left" w:leader="dot" w:pos="10206"/>
        </w:tabs>
      </w:pPr>
      <w:r>
        <w:rPr>
          <w:b/>
          <w:color w:val="0070C0"/>
        </w:rPr>
        <w:t>Câu 5</w:t>
      </w:r>
      <w:r>
        <w:t xml:space="preserve">: </w:t>
      </w:r>
      <w:r w:rsidR="00E35F68">
        <w:t>(</w:t>
      </w:r>
      <w:r w:rsidR="007C0C8A">
        <w:t>Dành cho học sinh giỏi )</w:t>
      </w:r>
    </w:p>
    <w:tbl>
      <w:tblPr>
        <w:tblStyle w:val="TableGrid"/>
        <w:tblW w:w="0" w:type="auto"/>
        <w:tblInd w:w="53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93"/>
        <w:gridCol w:w="4847"/>
      </w:tblGrid>
      <w:tr w:rsidR="00F3165B" w14:paraId="120DE341" w14:textId="77777777" w:rsidTr="00F3165B">
        <w:tc>
          <w:tcPr>
            <w:tcW w:w="4693" w:type="dxa"/>
          </w:tcPr>
          <w:p w14:paraId="586B8DD1" w14:textId="63FEFF38" w:rsidR="00F3165B" w:rsidRDefault="00F3165B" w:rsidP="00F3165B">
            <w:pPr>
              <w:tabs>
                <w:tab w:val="left" w:leader="dot" w:pos="10206"/>
              </w:tabs>
            </w:pPr>
            <w:r>
              <w:t xml:space="preserve">Cho hình bên. So sánh diện tích hai hình tam giác ABD và ADC biết </w:t>
            </w:r>
            <w:r w:rsidRPr="00F3165B">
              <w:rPr>
                <w:position w:val="-12"/>
              </w:rPr>
              <w:object w:dxaOrig="1560" w:dyaOrig="360" w14:anchorId="1DD9AA3B">
                <v:shape id="_x0000_i1041" type="#_x0000_t75" style="width:78.35pt;height:18.35pt" o:ole="">
                  <v:imagedata r:id="rId40" o:title=""/>
                </v:shape>
                <o:OLEObject Type="Embed" ProgID="Equation.DSMT4" ShapeID="_x0000_i1041" DrawAspect="Content" ObjectID="_1590081827" r:id="rId41"/>
              </w:object>
            </w:r>
            <w:r>
              <w:t xml:space="preserve"> </w:t>
            </w:r>
          </w:p>
        </w:tc>
        <w:tc>
          <w:tcPr>
            <w:tcW w:w="4847" w:type="dxa"/>
          </w:tcPr>
          <w:p w14:paraId="312C783F" w14:textId="00E5D57D" w:rsidR="00F3165B" w:rsidRDefault="00F3165B" w:rsidP="00F3165B">
            <w:pPr>
              <w:tabs>
                <w:tab w:val="left" w:leader="dot" w:pos="10206"/>
              </w:tabs>
            </w:pPr>
            <w:r>
              <w:object w:dxaOrig="4515" w:dyaOrig="2880" w14:anchorId="2E97640B">
                <v:shape id="_x0000_i1042" type="#_x0000_t75" style="width:225.9pt;height:2in" o:ole="">
                  <v:imagedata r:id="rId42" o:title=""/>
                </v:shape>
                <o:OLEObject Type="Embed" ProgID="PBrush" ShapeID="_x0000_i1042" DrawAspect="Content" ObjectID="_1590081828" r:id="rId43"/>
              </w:object>
            </w:r>
          </w:p>
        </w:tc>
      </w:tr>
    </w:tbl>
    <w:p w14:paraId="6A8E6295" w14:textId="77777777" w:rsidR="00F3165B" w:rsidRDefault="00F3165B" w:rsidP="00F3165B">
      <w:pPr>
        <w:tabs>
          <w:tab w:val="left" w:leader="dot" w:pos="10206"/>
        </w:tabs>
      </w:pPr>
    </w:p>
    <w:p w14:paraId="5C94ACAD" w14:textId="09C8771E" w:rsidR="00875C58" w:rsidRDefault="00DD7999" w:rsidP="00F3165B">
      <w:pPr>
        <w:tabs>
          <w:tab w:val="left" w:leader="dot" w:pos="10206"/>
        </w:tabs>
        <w:jc w:val="center"/>
      </w:pPr>
      <w:r>
        <w:t>Bài giải</w:t>
      </w:r>
    </w:p>
    <w:p w14:paraId="479454F9" w14:textId="77777777" w:rsidR="005C1E17" w:rsidRDefault="005C1E17" w:rsidP="004B1C6F">
      <w:pPr>
        <w:tabs>
          <w:tab w:val="left" w:leader="dot" w:pos="10206"/>
        </w:tabs>
      </w:pPr>
      <w:r>
        <w:tab/>
      </w:r>
    </w:p>
    <w:p w14:paraId="208CBFFB" w14:textId="77777777" w:rsidR="005C1E17" w:rsidRDefault="005C1E17" w:rsidP="004B1C6F">
      <w:pPr>
        <w:tabs>
          <w:tab w:val="left" w:leader="dot" w:pos="10206"/>
        </w:tabs>
      </w:pPr>
      <w:r>
        <w:tab/>
      </w:r>
    </w:p>
    <w:p w14:paraId="52ADCCC2" w14:textId="77777777" w:rsidR="005C1E17" w:rsidRDefault="005C1E17" w:rsidP="004B1C6F">
      <w:pPr>
        <w:tabs>
          <w:tab w:val="left" w:leader="dot" w:pos="10206"/>
        </w:tabs>
      </w:pPr>
      <w:r>
        <w:tab/>
      </w:r>
    </w:p>
    <w:p w14:paraId="709520BD" w14:textId="77777777" w:rsidR="005C1E17" w:rsidRDefault="005C1E17" w:rsidP="004B1C6F">
      <w:pPr>
        <w:tabs>
          <w:tab w:val="left" w:leader="dot" w:pos="10206"/>
        </w:tabs>
      </w:pPr>
      <w:r>
        <w:tab/>
      </w:r>
    </w:p>
    <w:p w14:paraId="2415F2F0" w14:textId="77777777" w:rsidR="005C1E17" w:rsidRDefault="005C1E17" w:rsidP="004B1C6F">
      <w:pPr>
        <w:tabs>
          <w:tab w:val="left" w:leader="dot" w:pos="10206"/>
        </w:tabs>
      </w:pPr>
      <w:r>
        <w:tab/>
      </w:r>
    </w:p>
    <w:p w14:paraId="7915B9D3" w14:textId="77777777" w:rsidR="005C1E17" w:rsidRDefault="005C1E17" w:rsidP="004B1C6F">
      <w:pPr>
        <w:tabs>
          <w:tab w:val="left" w:leader="dot" w:pos="10206"/>
        </w:tabs>
      </w:pPr>
      <w:r>
        <w:tab/>
      </w:r>
    </w:p>
    <w:p w14:paraId="5186CF49" w14:textId="77777777" w:rsidR="009F69F7" w:rsidRDefault="009F69F7"/>
    <w:sectPr w:rsidR="009F69F7" w:rsidSect="005D5D02">
      <w:headerReference w:type="default" r:id="rId44"/>
      <w:footerReference w:type="default" r:id="rId47"/>
      <w:pgSz w:w="11907" w:h="16840" w:code="9"/>
      <w:pgMar w:top="720" w:right="720" w:bottom="720" w:left="720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5BA8D12" w14:textId="77777777" w:rsidR="0086602C" w:rsidRDefault="0086602C" w:rsidP="004B1C6F">
      <w:pPr>
        <w:spacing w:after="0" w:line="240" w:lineRule="auto"/>
      </w:pPr>
      <w:r>
        <w:separator/>
      </w:r>
    </w:p>
  </w:endnote>
  <w:endnote w:type="continuationSeparator" w:id="0">
    <w:p w14:paraId="1F8D38C6" w14:textId="77777777" w:rsidR="0086602C" w:rsidRDefault="0086602C" w:rsidP="004B1C6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  <w:p>
    <w:r>
      <w:rPr>
        <w:rFonts w:ascii="Arial" w:hAnsi="Arial"/>
        <w:color w:val="FF0000"/>
        <w:sz w:val="22"/>
      </w:rPr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3103F80" w14:textId="77777777" w:rsidR="0086602C" w:rsidRDefault="0086602C" w:rsidP="004B1C6F">
      <w:pPr>
        <w:spacing w:after="0" w:line="240" w:lineRule="auto"/>
      </w:pPr>
      <w:r>
        <w:separator/>
      </w:r>
    </w:p>
  </w:footnote>
  <w:footnote w:type="continuationSeparator" w:id="0">
    <w:p w14:paraId="4C768E31" w14:textId="77777777" w:rsidR="0086602C" w:rsidRDefault="0086602C" w:rsidP="004B1C6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  <w:p>
    <w:r>
      <w:rPr>
        <w:rFonts w:ascii="Arial" w:hAnsi="Arial"/>
        <w:color w:val="FF0000"/>
        <w:sz w:val="22"/>
      </w:rPr>
      <w:t>Thaygiaongheo.com – Chia sẻ kiến thức Tiểu học các lớp 1, 2, 3, 4, 5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033DF5"/>
    <w:multiLevelType w:val="hybridMultilevel"/>
    <w:tmpl w:val="50C2718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284C6A"/>
    <w:multiLevelType w:val="hybridMultilevel"/>
    <w:tmpl w:val="47EEEEB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6D1748B"/>
    <w:multiLevelType w:val="hybridMultilevel"/>
    <w:tmpl w:val="47EEEEB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0685295"/>
    <w:multiLevelType w:val="hybridMultilevel"/>
    <w:tmpl w:val="CFD49FF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35C0682"/>
    <w:multiLevelType w:val="hybridMultilevel"/>
    <w:tmpl w:val="B5F8A27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E115255"/>
    <w:multiLevelType w:val="hybridMultilevel"/>
    <w:tmpl w:val="C0C247C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14B1860"/>
    <w:multiLevelType w:val="hybridMultilevel"/>
    <w:tmpl w:val="B71AFC8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4670D61"/>
    <w:multiLevelType w:val="hybridMultilevel"/>
    <w:tmpl w:val="1920294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6691337"/>
    <w:multiLevelType w:val="hybridMultilevel"/>
    <w:tmpl w:val="B71AFC8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A8E28C4"/>
    <w:multiLevelType w:val="hybridMultilevel"/>
    <w:tmpl w:val="47EEEEB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8"/>
  </w:num>
  <w:num w:numId="3">
    <w:abstractNumId w:val="6"/>
  </w:num>
  <w:num w:numId="4">
    <w:abstractNumId w:val="4"/>
  </w:num>
  <w:num w:numId="5">
    <w:abstractNumId w:val="0"/>
  </w:num>
  <w:num w:numId="6">
    <w:abstractNumId w:val="5"/>
  </w:num>
  <w:num w:numId="7">
    <w:abstractNumId w:val="3"/>
  </w:num>
  <w:num w:numId="8">
    <w:abstractNumId w:val="1"/>
  </w:num>
  <w:num w:numId="9">
    <w:abstractNumId w:val="9"/>
  </w:num>
  <w:num w:numId="1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6"/>
  <w:defaultTabStop w:val="720"/>
  <w:drawingGridHorizontalSpacing w:val="110"/>
  <w:displayHorizontalDrawingGridEvery w:val="2"/>
  <w:displayVerticalDrawingGridEvery w:val="2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B1C6F"/>
    <w:rsid w:val="00090C35"/>
    <w:rsid w:val="00153DE9"/>
    <w:rsid w:val="002063B7"/>
    <w:rsid w:val="00245775"/>
    <w:rsid w:val="002919BE"/>
    <w:rsid w:val="002C29A1"/>
    <w:rsid w:val="002E664B"/>
    <w:rsid w:val="002F4144"/>
    <w:rsid w:val="00307D81"/>
    <w:rsid w:val="00403639"/>
    <w:rsid w:val="004B1C6F"/>
    <w:rsid w:val="004C3C4B"/>
    <w:rsid w:val="004C415C"/>
    <w:rsid w:val="004C4E58"/>
    <w:rsid w:val="004E0D91"/>
    <w:rsid w:val="004E66AC"/>
    <w:rsid w:val="00534129"/>
    <w:rsid w:val="00544FD6"/>
    <w:rsid w:val="005510D2"/>
    <w:rsid w:val="00594B7F"/>
    <w:rsid w:val="005C1E17"/>
    <w:rsid w:val="00693BC5"/>
    <w:rsid w:val="006A6BCE"/>
    <w:rsid w:val="00723739"/>
    <w:rsid w:val="00740D14"/>
    <w:rsid w:val="007449B3"/>
    <w:rsid w:val="007C0C8A"/>
    <w:rsid w:val="007D3E94"/>
    <w:rsid w:val="007E029A"/>
    <w:rsid w:val="00831C83"/>
    <w:rsid w:val="0083319E"/>
    <w:rsid w:val="0086602C"/>
    <w:rsid w:val="00875C58"/>
    <w:rsid w:val="008B2A12"/>
    <w:rsid w:val="008E049E"/>
    <w:rsid w:val="008F2F98"/>
    <w:rsid w:val="008F5C4A"/>
    <w:rsid w:val="0093742E"/>
    <w:rsid w:val="009B4DED"/>
    <w:rsid w:val="009F69F7"/>
    <w:rsid w:val="00A16E06"/>
    <w:rsid w:val="00A44768"/>
    <w:rsid w:val="00A94997"/>
    <w:rsid w:val="00B27A77"/>
    <w:rsid w:val="00B45637"/>
    <w:rsid w:val="00B863A5"/>
    <w:rsid w:val="00C313DC"/>
    <w:rsid w:val="00C4358C"/>
    <w:rsid w:val="00C44EAE"/>
    <w:rsid w:val="00C94776"/>
    <w:rsid w:val="00D277FE"/>
    <w:rsid w:val="00D9327F"/>
    <w:rsid w:val="00DA130E"/>
    <w:rsid w:val="00DD7999"/>
    <w:rsid w:val="00DF5D51"/>
    <w:rsid w:val="00E35F68"/>
    <w:rsid w:val="00E77752"/>
    <w:rsid w:val="00F05880"/>
    <w:rsid w:val="00F3165B"/>
    <w:rsid w:val="00F5336D"/>
    <w:rsid w:val="00F634D2"/>
    <w:rsid w:val="00FB15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308ACB65"/>
  <w15:chartTrackingRefBased/>
  <w15:docId w15:val="{F1DFD2E7-928A-4656-8A47-975C23200A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B1C6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B1C6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B1C6F"/>
  </w:style>
  <w:style w:type="paragraph" w:styleId="Footer">
    <w:name w:val="footer"/>
    <w:basedOn w:val="Normal"/>
    <w:link w:val="FooterChar"/>
    <w:uiPriority w:val="99"/>
    <w:unhideWhenUsed/>
    <w:rsid w:val="004B1C6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B1C6F"/>
  </w:style>
  <w:style w:type="table" w:styleId="TableGrid">
    <w:name w:val="Table Grid"/>
    <w:basedOn w:val="TableNormal"/>
    <w:uiPriority w:val="39"/>
    <w:rsid w:val="00F634D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D9327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png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4" Type="http://schemas.openxmlformats.org/officeDocument/2006/relationships/header" Target="header1.xml"/><Relationship Id="rId4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DCE2AC6-81AF-40CE-8523-84F5E08AA75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272</Words>
  <Characters>1553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oán 5 – Học Kì I – Nguyễn Văn Quyền – 0938.59.6698 – sưu tầm và biên soạn</vt:lpstr>
    </vt:vector>
  </TitlesOfParts>
  <Company/>
  <LinksUpToDate>false</LinksUpToDate>
  <CharactersWithSpaces>182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thi học kì 1 môn Toán lớp 5</dc:title>
  <dc:subject/>
  <dc:creator>Thaygiaongheo.com</dc:creator>
  <cp:keywords/>
  <dc:description/>
  <cp:lastModifiedBy>Minh1082QN</cp:lastModifiedBy>
  <cp:revision>2</cp:revision>
  <dcterms:created xsi:type="dcterms:W3CDTF">2018-06-09T13:27:00Z</dcterms:created>
  <dcterms:modified xsi:type="dcterms:W3CDTF">2018-06-09T13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